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89A56D" w14:textId="33AA7D32" w:rsidR="004F2641" w:rsidRDefault="00EA718A">
      <w:pPr>
        <w:pStyle w:val="BodyText"/>
        <w:rPr>
          <w:b/>
          <w:bCs/>
          <w:sz w:val="28"/>
        </w:rPr>
      </w:pPr>
      <w:r w:rsidRPr="00EA718A">
        <w:rPr>
          <w:noProof/>
          <w:vertAlign w:val="superscript"/>
        </w:rPr>
        <mc:AlternateContent>
          <mc:Choice Requires="wps">
            <w:drawing>
              <wp:inline distT="0" distB="0" distL="0" distR="0" wp14:anchorId="2E91C92C" wp14:editId="11913510">
                <wp:extent cx="5144400" cy="2700000"/>
                <wp:effectExtent l="0" t="0" r="0" b="5715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4400" cy="2700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AD257F" w14:textId="77777777" w:rsidR="00EA718A" w:rsidRDefault="00EA718A" w:rsidP="00EA718A">
                            <w:pPr>
                              <w:shd w:val="solid" w:color="FFFFFF" w:fill="FFFFFF"/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</w:p>
                          <w:p w14:paraId="06844A4A" w14:textId="77777777" w:rsidR="00EA718A" w:rsidRDefault="00EA718A" w:rsidP="00EA718A">
                            <w:pPr>
                              <w:shd w:val="solid" w:color="FFFFFF" w:fill="FFFFFF"/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</w:p>
                          <w:p w14:paraId="00E2FEF9" w14:textId="28DDA98C" w:rsidR="00FD78EB" w:rsidRPr="00FD78EB" w:rsidRDefault="00FD78EB" w:rsidP="00FD78EB">
                            <w:pPr>
                              <w:jc w:val="center"/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 w:rsidRPr="00FD78EB">
                              <w:rPr>
                                <w:b/>
                                <w:sz w:val="44"/>
                                <w:szCs w:val="44"/>
                              </w:rPr>
                              <w:t>PLEASE LEAVE THIS BOX IN PLACE</w:t>
                            </w:r>
                          </w:p>
                          <w:p w14:paraId="326D88EC" w14:textId="5ABE185B" w:rsidR="00FD78EB" w:rsidRPr="00FD78EB" w:rsidRDefault="00FD78EB" w:rsidP="00FD78EB">
                            <w:pPr>
                              <w:jc w:val="center"/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 w:rsidRPr="00FD78EB">
                              <w:rPr>
                                <w:b/>
                                <w:sz w:val="44"/>
                                <w:szCs w:val="44"/>
                              </w:rPr>
                              <w:t>AND DO NOT TYPE ANYTHING</w:t>
                            </w:r>
                          </w:p>
                          <w:p w14:paraId="2A951099" w14:textId="501B10FA" w:rsidR="00EA718A" w:rsidRPr="00FD78EB" w:rsidRDefault="00FD78EB" w:rsidP="00FD78EB">
                            <w:pPr>
                              <w:jc w:val="center"/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 w:rsidRPr="00FD78EB">
                              <w:rPr>
                                <w:b/>
                                <w:sz w:val="44"/>
                                <w:szCs w:val="44"/>
                              </w:rPr>
                              <w:t>WITHIN THE BO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E91C92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405.05pt;height:212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" stroked="f">
                <v:textbox>
                  <w:txbxContent>
                    <w:p w14:paraId="4DAD257F" w14:textId="77777777" w:rsidR="00EA718A" w:rsidRDefault="00EA718A" w:rsidP="00EA718A">
                      <w:pPr>
                        <w:shd w:val="solid" w:color="FFFFFF" w:fill="FFFFFF"/>
                        <w:jc w:val="center"/>
                        <w:rPr>
                          <w:b/>
                          <w:sz w:val="36"/>
                          <w:szCs w:val="36"/>
                        </w:rPr>
                      </w:pPr>
                    </w:p>
                    <w:p w14:paraId="06844A4A" w14:textId="77777777" w:rsidR="00EA718A" w:rsidRDefault="00EA718A" w:rsidP="00EA718A">
                      <w:pPr>
                        <w:shd w:val="solid" w:color="FFFFFF" w:fill="FFFFFF"/>
                        <w:jc w:val="center"/>
                        <w:rPr>
                          <w:b/>
                          <w:sz w:val="36"/>
                          <w:szCs w:val="36"/>
                        </w:rPr>
                      </w:pPr>
                    </w:p>
                    <w:p w14:paraId="00E2FEF9" w14:textId="28DDA98C" w:rsidR="00FD78EB" w:rsidRPr="00FD78EB" w:rsidRDefault="00FD78EB" w:rsidP="00FD78EB">
                      <w:pPr>
                        <w:jc w:val="center"/>
                        <w:rPr>
                          <w:b/>
                          <w:sz w:val="44"/>
                          <w:szCs w:val="44"/>
                        </w:rPr>
                      </w:pPr>
                      <w:r w:rsidRPr="00FD78EB">
                        <w:rPr>
                          <w:b/>
                          <w:sz w:val="44"/>
                          <w:szCs w:val="44"/>
                        </w:rPr>
                        <w:t>PLEASE LEAVE THIS BOX IN PLACE</w:t>
                      </w:r>
                    </w:p>
                    <w:p w14:paraId="326D88EC" w14:textId="5ABE185B" w:rsidR="00FD78EB" w:rsidRPr="00FD78EB" w:rsidRDefault="00FD78EB" w:rsidP="00FD78EB">
                      <w:pPr>
                        <w:jc w:val="center"/>
                        <w:rPr>
                          <w:b/>
                          <w:sz w:val="44"/>
                          <w:szCs w:val="44"/>
                        </w:rPr>
                      </w:pPr>
                      <w:r w:rsidRPr="00FD78EB">
                        <w:rPr>
                          <w:b/>
                          <w:sz w:val="44"/>
                          <w:szCs w:val="44"/>
                        </w:rPr>
                        <w:t>AND DO NOT TYPE ANYTHING</w:t>
                      </w:r>
                    </w:p>
                    <w:p w14:paraId="2A951099" w14:textId="501B10FA" w:rsidR="00EA718A" w:rsidRPr="00FD78EB" w:rsidRDefault="00FD78EB" w:rsidP="00FD78EB">
                      <w:pPr>
                        <w:jc w:val="center"/>
                        <w:rPr>
                          <w:b/>
                          <w:sz w:val="44"/>
                          <w:szCs w:val="44"/>
                        </w:rPr>
                      </w:pPr>
                      <w:r w:rsidRPr="00FD78EB">
                        <w:rPr>
                          <w:b/>
                          <w:sz w:val="44"/>
                          <w:szCs w:val="44"/>
                        </w:rPr>
                        <w:t>WITHIN THE BOX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8B3C9E" w:rsidRPr="008B3C9E">
        <w:rPr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2BFB630F" wp14:editId="2D98E4F3">
                <wp:simplePos x="130175" y="1262380"/>
                <wp:positionH relativeFrom="margin">
                  <wp:align>center</wp:align>
                </wp:positionH>
                <wp:positionV relativeFrom="margin">
                  <wp:align>top</wp:align>
                </wp:positionV>
                <wp:extent cx="7315200" cy="1079500"/>
                <wp:effectExtent l="0" t="0" r="0" b="63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15200" cy="1079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BF0A3B" w14:textId="1F22A377" w:rsidR="008B3C9E" w:rsidRDefault="008B3C9E"/>
                          <w:p w14:paraId="7DF81731" w14:textId="4B832A08" w:rsidR="00EA718A" w:rsidRDefault="00EA718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FB630F" id="_x0000_s1027" type="#_x0000_t202" style="position:absolute;left:0;text-align:left;margin-left:0;margin-top:0;width:8in;height:85pt;z-index:-251658240;visibility:visible;mso-wrap-style:square;mso-height-percent:0;mso-wrap-distance-left:9pt;mso-wrap-distance-top:0;mso-wrap-distance-right:9pt;mso-wrap-distance-bottom:0;mso-position-horizontal:center;mso-position-horizontal-relative:margin;mso-position-vertical:top;mso-position-vertical-relative:margin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" stroked="f">
                <v:textbox>
                  <w:txbxContent>
                    <w:p w14:paraId="6DBF0A3B" w14:textId="1F22A377" w:rsidR="008B3C9E" w:rsidRDefault="008B3C9E"/>
                    <w:p w14:paraId="7DF81731" w14:textId="4B832A08" w:rsidR="00EA718A" w:rsidRDefault="00EA718A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4F2641">
        <w:rPr>
          <w:b/>
          <w:bCs/>
          <w:sz w:val="28"/>
        </w:rPr>
        <w:t>Abstract</w:t>
      </w:r>
    </w:p>
    <w:p w14:paraId="129C0C6F" w14:textId="77777777" w:rsidR="004F2641" w:rsidRPr="00C67501" w:rsidRDefault="004F2641">
      <w:pPr>
        <w:pStyle w:val="BodyText"/>
        <w:rPr>
          <w:sz w:val="16"/>
          <w:szCs w:val="16"/>
        </w:rPr>
      </w:pPr>
    </w:p>
    <w:p w14:paraId="0795BCE5" w14:textId="3FC6C283" w:rsidR="004F2641" w:rsidRDefault="004F2641">
      <w:pPr>
        <w:pStyle w:val="BodyText"/>
      </w:pPr>
      <w:r>
        <w:t>This paper shows</w:t>
      </w:r>
      <w:r w:rsidR="00C67501">
        <w:t xml:space="preserve"> </w:t>
      </w:r>
      <w:r>
        <w:t xml:space="preserve">paper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>.</w:t>
      </w:r>
    </w:p>
    <w:p w14:paraId="167C4402" w14:textId="3CCC8C83" w:rsidR="004F2641" w:rsidRPr="00C67501" w:rsidRDefault="004F2641">
      <w:pPr>
        <w:pStyle w:val="BodyText"/>
        <w:rPr>
          <w:sz w:val="16"/>
          <w:szCs w:val="16"/>
        </w:rPr>
      </w:pPr>
    </w:p>
    <w:p w14:paraId="3849B7A6" w14:textId="57F7982D" w:rsidR="004F2641" w:rsidRDefault="004F2641">
      <w:pPr>
        <w:pStyle w:val="BodyText"/>
      </w:pPr>
      <w:r>
        <w:rPr>
          <w:b/>
          <w:bCs/>
        </w:rPr>
        <w:t>Keywords:</w:t>
      </w:r>
      <w:r>
        <w:t xml:space="preserve"> alfa, beta, gamma, delta, five, six.</w:t>
      </w:r>
    </w:p>
    <w:p w14:paraId="7F173A9C" w14:textId="577F6DB6" w:rsidR="004F2641" w:rsidRPr="00C67501" w:rsidRDefault="004F2641">
      <w:pPr>
        <w:pStyle w:val="BodyText"/>
        <w:rPr>
          <w:sz w:val="16"/>
          <w:szCs w:val="16"/>
        </w:rPr>
      </w:pPr>
    </w:p>
    <w:p w14:paraId="393074AC" w14:textId="77777777" w:rsidR="004F2641" w:rsidRPr="00C67501" w:rsidRDefault="004F2641">
      <w:pPr>
        <w:pStyle w:val="BodyText"/>
        <w:rPr>
          <w:b/>
          <w:bCs/>
          <w:sz w:val="28"/>
          <w:szCs w:val="28"/>
        </w:rPr>
      </w:pPr>
      <w:r w:rsidRPr="00C67501">
        <w:rPr>
          <w:b/>
          <w:bCs/>
          <w:sz w:val="28"/>
          <w:szCs w:val="28"/>
        </w:rPr>
        <w:t>1</w:t>
      </w:r>
      <w:r w:rsidRPr="00C67501">
        <w:rPr>
          <w:b/>
          <w:bCs/>
          <w:sz w:val="28"/>
          <w:szCs w:val="28"/>
        </w:rPr>
        <w:tab/>
      </w:r>
      <w:r w:rsidRPr="00C67501">
        <w:rPr>
          <w:b/>
          <w:bCs/>
          <w:sz w:val="28"/>
          <w:szCs w:val="28"/>
        </w:rPr>
        <w:tab/>
        <w:t>Introduction</w:t>
      </w:r>
    </w:p>
    <w:p w14:paraId="12F8CA05" w14:textId="77777777" w:rsidR="004F2641" w:rsidRPr="00C67501" w:rsidRDefault="004F2641">
      <w:pPr>
        <w:pStyle w:val="BodyText"/>
        <w:rPr>
          <w:sz w:val="16"/>
          <w:szCs w:val="16"/>
        </w:rPr>
      </w:pPr>
    </w:p>
    <w:p w14:paraId="6D6AEBFE" w14:textId="5FEAE2B9" w:rsidR="004F2641" w:rsidRDefault="004F2641">
      <w:pPr>
        <w:pStyle w:val="BodyText"/>
      </w:pPr>
      <w:r>
        <w:t>Application of</w:t>
      </w:r>
      <w:r w:rsidR="008B3C9E">
        <w:t xml:space="preserve"> </w:t>
      </w:r>
      <w:r>
        <w:t xml:space="preserve">paper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. Paper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>.</w:t>
      </w:r>
    </w:p>
    <w:p w14:paraId="39EC68BC" w14:textId="77777777" w:rsidR="004F2641" w:rsidRPr="00C67501" w:rsidRDefault="004F2641">
      <w:pPr>
        <w:pStyle w:val="BodyText"/>
        <w:rPr>
          <w:sz w:val="16"/>
          <w:szCs w:val="16"/>
        </w:rPr>
      </w:pPr>
    </w:p>
    <w:p w14:paraId="3D7AB8B5" w14:textId="594EC8C0" w:rsidR="004F2641" w:rsidRDefault="004F2641">
      <w:pPr>
        <w:pStyle w:val="BodyText"/>
        <w:ind w:firstLine="284"/>
      </w:pPr>
      <w:r>
        <w:t xml:space="preserve">Paper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. Paper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see Smith [1]. In Figure 1. Paper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in Equation (1) the paper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. </w:t>
      </w:r>
    </w:p>
    <w:p w14:paraId="3E7840EC" w14:textId="265F690A" w:rsidR="00C67501" w:rsidRPr="00C67501" w:rsidRDefault="00C67501">
      <w:pPr>
        <w:pStyle w:val="BodyText"/>
        <w:ind w:firstLine="284"/>
        <w:rPr>
          <w:sz w:val="16"/>
          <w:szCs w:val="16"/>
        </w:rPr>
      </w:pPr>
    </w:p>
    <w:p w14:paraId="7661B780" w14:textId="3AFEA7FD" w:rsidR="00C67501" w:rsidRDefault="00C67501" w:rsidP="00C67501">
      <w:pPr>
        <w:pStyle w:val="BodyText"/>
        <w:ind w:firstLine="284"/>
      </w:pPr>
      <w:r>
        <w:t xml:space="preserve">Paper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. Paper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. In Figure 1. Paper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lastRenderedPageBreak/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in Equation (1) the paper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. </w:t>
      </w:r>
    </w:p>
    <w:p w14:paraId="280CCB60" w14:textId="77777777" w:rsidR="004F2641" w:rsidRPr="00C67501" w:rsidRDefault="004F2641">
      <w:pPr>
        <w:pStyle w:val="BodyText"/>
        <w:ind w:firstLine="284"/>
        <w:rPr>
          <w:sz w:val="16"/>
          <w:szCs w:val="16"/>
        </w:rPr>
      </w:pPr>
    </w:p>
    <w:p w14:paraId="0DE2F0A1" w14:textId="18EDBC99" w:rsidR="004F2641" w:rsidRPr="00FF6061" w:rsidRDefault="004F2641">
      <w:pPr>
        <w:pStyle w:val="BodyText"/>
        <w:rPr>
          <w:b/>
          <w:bCs/>
          <w:sz w:val="28"/>
          <w:szCs w:val="28"/>
        </w:rPr>
      </w:pPr>
      <w:r w:rsidRPr="00FF6061">
        <w:rPr>
          <w:b/>
          <w:bCs/>
          <w:sz w:val="28"/>
          <w:szCs w:val="28"/>
        </w:rPr>
        <w:t>2</w:t>
      </w:r>
      <w:r w:rsidRPr="00FF6061">
        <w:rPr>
          <w:b/>
          <w:bCs/>
          <w:sz w:val="28"/>
          <w:szCs w:val="28"/>
        </w:rPr>
        <w:tab/>
      </w:r>
      <w:r w:rsidRPr="00FF6061">
        <w:rPr>
          <w:b/>
          <w:bCs/>
          <w:sz w:val="28"/>
          <w:szCs w:val="28"/>
        </w:rPr>
        <w:tab/>
      </w:r>
      <w:r w:rsidR="008B3C9E" w:rsidRPr="00FF6061">
        <w:rPr>
          <w:b/>
          <w:bCs/>
          <w:sz w:val="28"/>
          <w:szCs w:val="28"/>
        </w:rPr>
        <w:t>Methods</w:t>
      </w:r>
    </w:p>
    <w:p w14:paraId="13F9C02B" w14:textId="77777777" w:rsidR="004F2641" w:rsidRPr="00C67501" w:rsidRDefault="004F2641">
      <w:pPr>
        <w:pStyle w:val="BodyText"/>
        <w:rPr>
          <w:sz w:val="16"/>
          <w:szCs w:val="16"/>
        </w:rPr>
      </w:pPr>
    </w:p>
    <w:p w14:paraId="10B17DDB" w14:textId="6C689BC6" w:rsidR="008B3C9E" w:rsidRDefault="004F2641">
      <w:pPr>
        <w:pStyle w:val="BodyText"/>
      </w:pPr>
      <w:r>
        <w:t xml:space="preserve">Paper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. Paper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 w:rsidR="00C67501">
        <w:t>.</w:t>
      </w:r>
    </w:p>
    <w:p w14:paraId="042CEB2D" w14:textId="4A46D4B8" w:rsidR="00C67501" w:rsidRPr="00C67501" w:rsidRDefault="00C67501">
      <w:pPr>
        <w:pStyle w:val="BodyText"/>
        <w:rPr>
          <w:sz w:val="16"/>
          <w:szCs w:val="16"/>
        </w:rPr>
      </w:pPr>
    </w:p>
    <w:p w14:paraId="4A1D7244" w14:textId="7DFFCE9B" w:rsidR="00C67501" w:rsidRDefault="00C67501" w:rsidP="00C67501">
      <w:pPr>
        <w:pStyle w:val="BodyText"/>
        <w:jc w:val="right"/>
        <w:rPr>
          <w:position w:val="-30"/>
        </w:rPr>
      </w:pPr>
      <w:r w:rsidRPr="00CB2A7F">
        <w:rPr>
          <w:position w:val="-30"/>
        </w:rPr>
        <w:object w:dxaOrig="1740" w:dyaOrig="700" w14:anchorId="4254CB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5.25pt" o:ole="">
            <v:imagedata r:id="rId7" o:title=""/>
          </v:shape>
          <o:OLEObject Type="Embed" ProgID="Equation.DSMT4" ShapeID="_x0000_i1025" DrawAspect="Content" ObjectID="_1769029943" r:id="rId8"/>
        </w:object>
      </w:r>
      <w:r w:rsidRPr="00DF41A4">
        <w:rPr>
          <w:position w:val="-30"/>
        </w:rPr>
        <w:tab/>
      </w:r>
      <w:r w:rsidRPr="00DF41A4"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</w:r>
      <w:r>
        <w:rPr>
          <w:position w:val="-30"/>
        </w:rPr>
        <w:tab/>
        <w:t>(1</w:t>
      </w:r>
      <w:r w:rsidRPr="00DF41A4">
        <w:rPr>
          <w:position w:val="-30"/>
        </w:rPr>
        <w:t>)</w:t>
      </w:r>
    </w:p>
    <w:p w14:paraId="6F4DED7C" w14:textId="7C3D8A2D" w:rsidR="004F2641" w:rsidRDefault="008B3C9E">
      <w:pPr>
        <w:pStyle w:val="BodyText"/>
      </w:pPr>
      <w:r>
        <w:tab/>
        <w:t>P</w:t>
      </w:r>
      <w:r w:rsidR="004F2641">
        <w:t xml:space="preserve">aper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. </w:t>
      </w:r>
    </w:p>
    <w:p w14:paraId="1B9CB346" w14:textId="77777777" w:rsidR="004F2641" w:rsidRDefault="004F2641">
      <w:pPr>
        <w:pStyle w:val="BodyText"/>
      </w:pPr>
    </w:p>
    <w:p w14:paraId="72D3FACF" w14:textId="77777777" w:rsidR="004F2641" w:rsidRDefault="004F2641" w:rsidP="00E86141">
      <w:pPr>
        <w:framePr w:w="3782" w:h="3419" w:hSpace="181" w:wrap="notBeside" w:vAnchor="text" w:hAnchor="text" w:xAlign="center" w:y="131"/>
        <w:shd w:val="solid" w:color="FFFFFF" w:fill="FFFFFF"/>
      </w:pPr>
    </w:p>
    <w:p w14:paraId="4949D90D" w14:textId="77777777" w:rsidR="004F2641" w:rsidRPr="00C67501" w:rsidRDefault="004F2641">
      <w:pPr>
        <w:pStyle w:val="BodyText"/>
        <w:rPr>
          <w:sz w:val="16"/>
          <w:szCs w:val="16"/>
        </w:rPr>
      </w:pPr>
    </w:p>
    <w:p w14:paraId="31189952" w14:textId="77777777" w:rsidR="004F2641" w:rsidRDefault="004F2641">
      <w:pPr>
        <w:pStyle w:val="BodyText"/>
        <w:jc w:val="center"/>
      </w:pPr>
      <w:r>
        <w:t>Figure 1: A white dog in the snow.</w:t>
      </w:r>
    </w:p>
    <w:p w14:paraId="45ED6841" w14:textId="77777777" w:rsidR="00C67501" w:rsidRPr="00C67501" w:rsidRDefault="00C67501">
      <w:pPr>
        <w:pStyle w:val="BodyText"/>
        <w:ind w:firstLine="284"/>
        <w:rPr>
          <w:sz w:val="16"/>
          <w:szCs w:val="16"/>
        </w:rPr>
      </w:pPr>
    </w:p>
    <w:p w14:paraId="09A136F8" w14:textId="62A618C8" w:rsidR="004F2641" w:rsidRDefault="00C67501" w:rsidP="008B3C9E">
      <w:pPr>
        <w:pStyle w:val="BodyText"/>
      </w:pPr>
      <w:r>
        <w:tab/>
      </w:r>
      <w:r w:rsidR="004F2641">
        <w:t xml:space="preserve">Paper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 xml:space="preserve"> </w:t>
      </w:r>
      <w:proofErr w:type="spellStart"/>
      <w:r w:rsidR="004F2641">
        <w:t>paper</w:t>
      </w:r>
      <w:proofErr w:type="spellEnd"/>
      <w:r w:rsidR="004F2641">
        <w:t>.</w:t>
      </w:r>
    </w:p>
    <w:p w14:paraId="7186F524" w14:textId="617753C6" w:rsidR="008B3C9E" w:rsidRDefault="008B3C9E" w:rsidP="008B3C9E">
      <w:pPr>
        <w:pStyle w:val="BodyText"/>
      </w:pPr>
    </w:p>
    <w:p w14:paraId="39D5B550" w14:textId="06417C12" w:rsidR="008B3C9E" w:rsidRDefault="008B3C9E" w:rsidP="008B3C9E">
      <w:pPr>
        <w:pStyle w:val="BodyText"/>
        <w:rPr>
          <w:b/>
          <w:bCs/>
          <w:sz w:val="28"/>
          <w:szCs w:val="28"/>
        </w:rPr>
      </w:pPr>
      <w:r w:rsidRPr="008B3C9E">
        <w:rPr>
          <w:b/>
          <w:bCs/>
          <w:sz w:val="28"/>
          <w:szCs w:val="28"/>
        </w:rPr>
        <w:t>3</w:t>
      </w:r>
      <w:r w:rsidRPr="008B3C9E">
        <w:rPr>
          <w:b/>
          <w:bCs/>
          <w:sz w:val="28"/>
          <w:szCs w:val="28"/>
        </w:rPr>
        <w:tab/>
      </w:r>
      <w:r w:rsidRPr="008B3C9E">
        <w:rPr>
          <w:b/>
          <w:bCs/>
          <w:sz w:val="28"/>
          <w:szCs w:val="28"/>
        </w:rPr>
        <w:tab/>
        <w:t>Results</w:t>
      </w:r>
    </w:p>
    <w:p w14:paraId="19416AC0" w14:textId="77777777" w:rsidR="00C67501" w:rsidRPr="00C67501" w:rsidRDefault="00C67501" w:rsidP="008B3C9E">
      <w:pPr>
        <w:pStyle w:val="BodyText"/>
        <w:rPr>
          <w:b/>
          <w:bCs/>
          <w:sz w:val="16"/>
          <w:szCs w:val="16"/>
        </w:rPr>
      </w:pPr>
    </w:p>
    <w:p w14:paraId="0A076593" w14:textId="00845FFB" w:rsidR="00C67501" w:rsidRDefault="00C67501" w:rsidP="00C67501">
      <w:pPr>
        <w:pStyle w:val="BodyText"/>
      </w:pPr>
      <w:r>
        <w:t xml:space="preserve">Paper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lastRenderedPageBreak/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>.</w:t>
      </w:r>
    </w:p>
    <w:p w14:paraId="76143AF0" w14:textId="77777777" w:rsidR="00C67501" w:rsidRPr="00C67501" w:rsidRDefault="00C67501" w:rsidP="00C67501">
      <w:pPr>
        <w:pStyle w:val="BodyText"/>
        <w:ind w:firstLine="284"/>
        <w:rPr>
          <w:sz w:val="16"/>
          <w:szCs w:val="16"/>
        </w:rPr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268"/>
        <w:gridCol w:w="1701"/>
        <w:gridCol w:w="1701"/>
      </w:tblGrid>
      <w:tr w:rsidR="00C67501" w:rsidRPr="00DF41A4" w14:paraId="16B2FB0B" w14:textId="77777777" w:rsidTr="00AB5262">
        <w:trPr>
          <w:jc w:val="center"/>
        </w:trPr>
        <w:tc>
          <w:tcPr>
            <w:tcW w:w="2268" w:type="dxa"/>
            <w:hideMark/>
          </w:tcPr>
          <w:p w14:paraId="0125FBC2" w14:textId="77777777" w:rsidR="00C67501" w:rsidRPr="00DF41A4" w:rsidRDefault="00C67501" w:rsidP="00AB5262">
            <w:pPr>
              <w:spacing w:after="120"/>
              <w:rPr>
                <w:sz w:val="22"/>
                <w:szCs w:val="18"/>
                <w:lang w:eastAsia="ro-RO"/>
              </w:rPr>
            </w:pPr>
            <w:r w:rsidRPr="00DF41A4">
              <w:rPr>
                <w:sz w:val="22"/>
                <w:szCs w:val="18"/>
              </w:rPr>
              <w:t>Eigenvalues</w:t>
            </w:r>
            <w:r w:rsidRPr="00DF41A4">
              <w:rPr>
                <w:sz w:val="22"/>
                <w:szCs w:val="18"/>
              </w:rPr>
              <w:br/>
            </w:r>
            <w:r w:rsidRPr="00DF41A4">
              <w:t>v =2.6 ms</w:t>
            </w:r>
            <w:r w:rsidRPr="00DF41A4">
              <w:rPr>
                <w:vertAlign w:val="superscript"/>
              </w:rPr>
              <w:t>-1</w:t>
            </w:r>
          </w:p>
        </w:tc>
        <w:tc>
          <w:tcPr>
            <w:tcW w:w="1701" w:type="dxa"/>
            <w:hideMark/>
          </w:tcPr>
          <w:p w14:paraId="2937EA9D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  <w:r w:rsidRPr="00DF41A4">
              <w:rPr>
                <w:sz w:val="22"/>
                <w:szCs w:val="18"/>
              </w:rPr>
              <w:t>Frequency</w:t>
            </w:r>
            <w:r w:rsidRPr="00DF41A4">
              <w:rPr>
                <w:sz w:val="22"/>
                <w:szCs w:val="18"/>
              </w:rPr>
              <w:br/>
              <w:t>[Hz]</w:t>
            </w:r>
          </w:p>
        </w:tc>
        <w:tc>
          <w:tcPr>
            <w:tcW w:w="1701" w:type="dxa"/>
            <w:hideMark/>
          </w:tcPr>
          <w:p w14:paraId="61305829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  <w:r w:rsidRPr="00DF41A4">
              <w:rPr>
                <w:sz w:val="22"/>
                <w:szCs w:val="18"/>
              </w:rPr>
              <w:t>Damping ratio</w:t>
            </w:r>
            <w:r w:rsidRPr="00DF41A4">
              <w:rPr>
                <w:sz w:val="22"/>
                <w:szCs w:val="18"/>
              </w:rPr>
              <w:br/>
              <w:t>[-]</w:t>
            </w:r>
          </w:p>
        </w:tc>
      </w:tr>
      <w:tr w:rsidR="00C67501" w:rsidRPr="00DF41A4" w14:paraId="3DFEC9DF" w14:textId="77777777" w:rsidTr="00AB5262">
        <w:trPr>
          <w:jc w:val="center"/>
        </w:trPr>
        <w:tc>
          <w:tcPr>
            <w:tcW w:w="2268" w:type="dxa"/>
          </w:tcPr>
          <w:p w14:paraId="6B55A491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</w:p>
        </w:tc>
        <w:tc>
          <w:tcPr>
            <w:tcW w:w="1701" w:type="dxa"/>
            <w:hideMark/>
          </w:tcPr>
          <w:p w14:paraId="4F974B22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  <w:r w:rsidRPr="00DF41A4">
              <w:rPr>
                <w:sz w:val="22"/>
                <w:szCs w:val="18"/>
              </w:rPr>
              <w:t>0.7920</w:t>
            </w:r>
          </w:p>
        </w:tc>
        <w:tc>
          <w:tcPr>
            <w:tcW w:w="1701" w:type="dxa"/>
            <w:hideMark/>
          </w:tcPr>
          <w:p w14:paraId="7A2A25F3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  <w:r w:rsidRPr="00DF41A4">
              <w:rPr>
                <w:sz w:val="22"/>
                <w:szCs w:val="18"/>
              </w:rPr>
              <w:t>-0.0084</w:t>
            </w:r>
          </w:p>
        </w:tc>
      </w:tr>
      <w:tr w:rsidR="00C67501" w:rsidRPr="00DF41A4" w14:paraId="66F40724" w14:textId="77777777" w:rsidTr="00AB5262">
        <w:trPr>
          <w:jc w:val="center"/>
        </w:trPr>
        <w:tc>
          <w:tcPr>
            <w:tcW w:w="2268" w:type="dxa"/>
          </w:tcPr>
          <w:p w14:paraId="72934DBF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</w:p>
        </w:tc>
        <w:tc>
          <w:tcPr>
            <w:tcW w:w="1701" w:type="dxa"/>
            <w:hideMark/>
          </w:tcPr>
          <w:p w14:paraId="181A7B25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  <w:r w:rsidRPr="00DF41A4">
              <w:rPr>
                <w:sz w:val="22"/>
                <w:szCs w:val="18"/>
              </w:rPr>
              <w:t>0.7920</w:t>
            </w:r>
          </w:p>
        </w:tc>
        <w:tc>
          <w:tcPr>
            <w:tcW w:w="1701" w:type="dxa"/>
            <w:hideMark/>
          </w:tcPr>
          <w:p w14:paraId="4AF2FD80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  <w:r w:rsidRPr="00DF41A4">
              <w:rPr>
                <w:sz w:val="22"/>
                <w:szCs w:val="18"/>
              </w:rPr>
              <w:t>-0.0100</w:t>
            </w:r>
          </w:p>
        </w:tc>
      </w:tr>
      <w:tr w:rsidR="00C67501" w:rsidRPr="00DF41A4" w14:paraId="5ACB281A" w14:textId="77777777" w:rsidTr="00AB5262">
        <w:trPr>
          <w:jc w:val="center"/>
        </w:trPr>
        <w:tc>
          <w:tcPr>
            <w:tcW w:w="2268" w:type="dxa"/>
          </w:tcPr>
          <w:p w14:paraId="3AC2E2A5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</w:p>
        </w:tc>
        <w:tc>
          <w:tcPr>
            <w:tcW w:w="1701" w:type="dxa"/>
            <w:hideMark/>
          </w:tcPr>
          <w:p w14:paraId="617DA35D" w14:textId="77777777" w:rsidR="00C67501" w:rsidRPr="00DF41A4" w:rsidRDefault="00C67501" w:rsidP="00AB5262">
            <w:pPr>
              <w:pStyle w:val="MainBody"/>
              <w:spacing w:after="120"/>
              <w:rPr>
                <w:rFonts w:eastAsia="Times New Roman"/>
                <w:sz w:val="22"/>
                <w:szCs w:val="18"/>
                <w:lang w:val="en-GB" w:eastAsia="en-US"/>
              </w:rPr>
            </w:pPr>
            <w:r w:rsidRPr="00DF41A4">
              <w:rPr>
                <w:rFonts w:eastAsia="Times New Roman"/>
                <w:sz w:val="22"/>
                <w:szCs w:val="18"/>
                <w:lang w:val="en-GB" w:eastAsia="en-US"/>
              </w:rPr>
              <w:t>223.3846</w:t>
            </w:r>
          </w:p>
        </w:tc>
        <w:tc>
          <w:tcPr>
            <w:tcW w:w="1701" w:type="dxa"/>
            <w:hideMark/>
          </w:tcPr>
          <w:p w14:paraId="2BF1154E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  <w:r w:rsidRPr="00DF41A4">
              <w:rPr>
                <w:sz w:val="22"/>
                <w:szCs w:val="18"/>
              </w:rPr>
              <w:t>0.2309</w:t>
            </w:r>
          </w:p>
        </w:tc>
      </w:tr>
      <w:tr w:rsidR="00C67501" w:rsidRPr="00DF41A4" w14:paraId="22EF2B4F" w14:textId="77777777" w:rsidTr="00AB5262">
        <w:trPr>
          <w:jc w:val="center"/>
        </w:trPr>
        <w:tc>
          <w:tcPr>
            <w:tcW w:w="2268" w:type="dxa"/>
          </w:tcPr>
          <w:p w14:paraId="3ECE5452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</w:p>
        </w:tc>
        <w:tc>
          <w:tcPr>
            <w:tcW w:w="1701" w:type="dxa"/>
            <w:hideMark/>
          </w:tcPr>
          <w:p w14:paraId="0C85B6B1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  <w:r w:rsidRPr="00DF41A4">
              <w:rPr>
                <w:sz w:val="22"/>
                <w:szCs w:val="18"/>
              </w:rPr>
              <w:t>256.5591</w:t>
            </w:r>
          </w:p>
        </w:tc>
        <w:tc>
          <w:tcPr>
            <w:tcW w:w="1701" w:type="dxa"/>
            <w:hideMark/>
          </w:tcPr>
          <w:p w14:paraId="00BE632B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  <w:r w:rsidRPr="00DF41A4">
              <w:rPr>
                <w:sz w:val="22"/>
                <w:szCs w:val="18"/>
              </w:rPr>
              <w:t>0.1837</w:t>
            </w:r>
          </w:p>
        </w:tc>
      </w:tr>
      <w:tr w:rsidR="00C67501" w:rsidRPr="00DF41A4" w14:paraId="223A244C" w14:textId="77777777" w:rsidTr="00AB5262">
        <w:trPr>
          <w:jc w:val="center"/>
        </w:trPr>
        <w:tc>
          <w:tcPr>
            <w:tcW w:w="2268" w:type="dxa"/>
          </w:tcPr>
          <w:p w14:paraId="4C5D4280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</w:p>
        </w:tc>
        <w:tc>
          <w:tcPr>
            <w:tcW w:w="1701" w:type="dxa"/>
            <w:hideMark/>
          </w:tcPr>
          <w:p w14:paraId="30CD14CF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  <w:r w:rsidRPr="00DF41A4">
              <w:rPr>
                <w:sz w:val="22"/>
                <w:szCs w:val="18"/>
              </w:rPr>
              <w:t>290.4218</w:t>
            </w:r>
          </w:p>
        </w:tc>
        <w:tc>
          <w:tcPr>
            <w:tcW w:w="1701" w:type="dxa"/>
            <w:hideMark/>
          </w:tcPr>
          <w:p w14:paraId="46A4255C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  <w:r w:rsidRPr="00DF41A4">
              <w:rPr>
                <w:sz w:val="22"/>
                <w:szCs w:val="18"/>
              </w:rPr>
              <w:t>0.1562</w:t>
            </w:r>
          </w:p>
        </w:tc>
      </w:tr>
      <w:tr w:rsidR="00C67501" w:rsidRPr="00DF41A4" w14:paraId="6C39D75C" w14:textId="77777777" w:rsidTr="00AB5262">
        <w:trPr>
          <w:jc w:val="center"/>
        </w:trPr>
        <w:tc>
          <w:tcPr>
            <w:tcW w:w="2268" w:type="dxa"/>
          </w:tcPr>
          <w:p w14:paraId="2B8F4456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</w:p>
        </w:tc>
        <w:tc>
          <w:tcPr>
            <w:tcW w:w="1701" w:type="dxa"/>
          </w:tcPr>
          <w:p w14:paraId="323D7115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  <w:r w:rsidRPr="00DF41A4">
              <w:rPr>
                <w:sz w:val="22"/>
                <w:szCs w:val="18"/>
              </w:rPr>
              <w:t>293.8245</w:t>
            </w:r>
          </w:p>
        </w:tc>
        <w:tc>
          <w:tcPr>
            <w:tcW w:w="1701" w:type="dxa"/>
          </w:tcPr>
          <w:p w14:paraId="7A28044C" w14:textId="77777777" w:rsidR="00C67501" w:rsidRPr="00DF41A4" w:rsidRDefault="00C67501" w:rsidP="00AB5262">
            <w:pPr>
              <w:spacing w:after="120"/>
              <w:rPr>
                <w:sz w:val="22"/>
                <w:szCs w:val="18"/>
              </w:rPr>
            </w:pPr>
            <w:r w:rsidRPr="00DF41A4">
              <w:rPr>
                <w:sz w:val="22"/>
                <w:szCs w:val="18"/>
              </w:rPr>
              <w:t>0.1634</w:t>
            </w:r>
          </w:p>
        </w:tc>
      </w:tr>
    </w:tbl>
    <w:p w14:paraId="0207D917" w14:textId="77777777" w:rsidR="00C67501" w:rsidRPr="00DF41A4" w:rsidRDefault="00C67501" w:rsidP="00C67501">
      <w:pPr>
        <w:pStyle w:val="BodyText"/>
        <w:jc w:val="center"/>
      </w:pPr>
      <w:r w:rsidRPr="00DF41A4">
        <w:t>Table 1</w:t>
      </w:r>
      <w:r>
        <w:t>: MBS model eigenvalues.</w:t>
      </w:r>
    </w:p>
    <w:p w14:paraId="66FAF203" w14:textId="4423429E" w:rsidR="008B3C9E" w:rsidRPr="00C67501" w:rsidRDefault="008B3C9E" w:rsidP="008B3C9E">
      <w:pPr>
        <w:pStyle w:val="BodyText"/>
        <w:rPr>
          <w:sz w:val="16"/>
          <w:szCs w:val="16"/>
        </w:rPr>
      </w:pPr>
    </w:p>
    <w:p w14:paraId="17BF85F6" w14:textId="2FEA5C34" w:rsidR="008B3C9E" w:rsidRDefault="008B3C9E" w:rsidP="008B3C9E">
      <w:pPr>
        <w:pStyle w:val="BodyText"/>
        <w:rPr>
          <w:b/>
          <w:bCs/>
          <w:sz w:val="28"/>
          <w:szCs w:val="28"/>
        </w:rPr>
      </w:pPr>
      <w:r w:rsidRPr="008B3C9E">
        <w:rPr>
          <w:b/>
          <w:bCs/>
          <w:sz w:val="28"/>
          <w:szCs w:val="28"/>
        </w:rPr>
        <w:t>4</w:t>
      </w:r>
      <w:r w:rsidRPr="008B3C9E">
        <w:rPr>
          <w:b/>
          <w:bCs/>
          <w:sz w:val="28"/>
          <w:szCs w:val="28"/>
        </w:rPr>
        <w:tab/>
      </w:r>
      <w:r w:rsidRPr="008B3C9E">
        <w:rPr>
          <w:b/>
          <w:bCs/>
          <w:sz w:val="28"/>
          <w:szCs w:val="28"/>
        </w:rPr>
        <w:tab/>
        <w:t>Conclusions and Contributions</w:t>
      </w:r>
    </w:p>
    <w:p w14:paraId="4CDFFD06" w14:textId="77777777" w:rsidR="00C67501" w:rsidRPr="00C67501" w:rsidRDefault="00C67501" w:rsidP="008B3C9E">
      <w:pPr>
        <w:pStyle w:val="BodyText"/>
        <w:rPr>
          <w:b/>
          <w:bCs/>
          <w:sz w:val="16"/>
          <w:szCs w:val="16"/>
        </w:rPr>
      </w:pPr>
    </w:p>
    <w:p w14:paraId="63BF60FD" w14:textId="77777777" w:rsidR="00C67501" w:rsidRDefault="00C67501" w:rsidP="00C67501">
      <w:pPr>
        <w:pStyle w:val="BodyText"/>
      </w:pPr>
      <w:r>
        <w:t xml:space="preserve">Paper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>.</w:t>
      </w:r>
    </w:p>
    <w:p w14:paraId="08C66D1D" w14:textId="77777777" w:rsidR="00E86141" w:rsidRPr="00C67501" w:rsidRDefault="00E86141" w:rsidP="00E86141">
      <w:pPr>
        <w:pStyle w:val="BodyText"/>
        <w:rPr>
          <w:sz w:val="16"/>
          <w:szCs w:val="16"/>
        </w:rPr>
      </w:pPr>
    </w:p>
    <w:p w14:paraId="3F549AAC" w14:textId="77777777" w:rsidR="00E86141" w:rsidRPr="00FF6061" w:rsidRDefault="00E86141" w:rsidP="00E86141">
      <w:pPr>
        <w:pStyle w:val="BodyText"/>
        <w:rPr>
          <w:b/>
          <w:bCs/>
          <w:sz w:val="28"/>
          <w:szCs w:val="28"/>
        </w:rPr>
      </w:pPr>
      <w:r w:rsidRPr="00FF6061">
        <w:rPr>
          <w:b/>
          <w:bCs/>
          <w:sz w:val="28"/>
          <w:szCs w:val="28"/>
        </w:rPr>
        <w:t>Acknowledgements</w:t>
      </w:r>
    </w:p>
    <w:p w14:paraId="2BBE879C" w14:textId="77777777" w:rsidR="004F2641" w:rsidRPr="00C67501" w:rsidRDefault="004F2641">
      <w:pPr>
        <w:pStyle w:val="BodyText"/>
        <w:rPr>
          <w:sz w:val="16"/>
          <w:szCs w:val="16"/>
        </w:rPr>
      </w:pPr>
    </w:p>
    <w:p w14:paraId="47653E51" w14:textId="40FB2751" w:rsidR="00E86141" w:rsidRDefault="00E86141">
      <w:pPr>
        <w:pStyle w:val="BodyText"/>
      </w:pPr>
      <w:r>
        <w:t xml:space="preserve">The authors would like thank paper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 xml:space="preserve"> </w:t>
      </w:r>
      <w:proofErr w:type="spellStart"/>
      <w:r>
        <w:t>paper</w:t>
      </w:r>
      <w:proofErr w:type="spellEnd"/>
      <w:r>
        <w:t>.</w:t>
      </w:r>
    </w:p>
    <w:p w14:paraId="7E2028C9" w14:textId="77777777" w:rsidR="008B3C9E" w:rsidRPr="00C67501" w:rsidRDefault="008B3C9E">
      <w:pPr>
        <w:pStyle w:val="BodyText"/>
        <w:rPr>
          <w:sz w:val="16"/>
          <w:szCs w:val="16"/>
        </w:rPr>
      </w:pPr>
    </w:p>
    <w:p w14:paraId="121490AE" w14:textId="77777777" w:rsidR="004F2641" w:rsidRDefault="004F2641">
      <w:pPr>
        <w:pStyle w:val="BodyText"/>
        <w:rPr>
          <w:b/>
          <w:bCs/>
          <w:sz w:val="32"/>
        </w:rPr>
      </w:pPr>
      <w:r>
        <w:rPr>
          <w:b/>
          <w:bCs/>
          <w:sz w:val="32"/>
        </w:rPr>
        <w:t>References</w:t>
      </w:r>
    </w:p>
    <w:p w14:paraId="39FF223A" w14:textId="77777777" w:rsidR="004F2641" w:rsidRPr="00C67501" w:rsidRDefault="004F2641">
      <w:pPr>
        <w:pStyle w:val="BodyText"/>
        <w:rPr>
          <w:sz w:val="16"/>
          <w:szCs w:val="16"/>
        </w:rPr>
      </w:pPr>
    </w:p>
    <w:p w14:paraId="34CDCC30" w14:textId="77777777" w:rsidR="00C67501" w:rsidRPr="00C67501" w:rsidRDefault="00C67501" w:rsidP="00E86141">
      <w:pPr>
        <w:pStyle w:val="BodyText"/>
        <w:numPr>
          <w:ilvl w:val="0"/>
          <w:numId w:val="2"/>
        </w:numPr>
      </w:pPr>
      <w:r w:rsidRPr="00C67501">
        <w:rPr>
          <w:color w:val="000000"/>
          <w:shd w:val="clear" w:color="auto" w:fill="FFFFFF"/>
        </w:rPr>
        <w:t xml:space="preserve">D.K. Blackmore, C.M. Young, "Some Observations on the Diseases of </w:t>
      </w:r>
      <w:proofErr w:type="spellStart"/>
      <w:r w:rsidRPr="00C67501">
        <w:rPr>
          <w:color w:val="000000"/>
          <w:shd w:val="clear" w:color="auto" w:fill="FFFFFF"/>
        </w:rPr>
        <w:t>Brunus</w:t>
      </w:r>
      <w:proofErr w:type="spellEnd"/>
      <w:r w:rsidRPr="00C67501">
        <w:rPr>
          <w:color w:val="000000"/>
          <w:shd w:val="clear" w:color="auto" w:fill="FFFFFF"/>
        </w:rPr>
        <w:t xml:space="preserve"> </w:t>
      </w:r>
      <w:proofErr w:type="spellStart"/>
      <w:r w:rsidRPr="00C67501">
        <w:rPr>
          <w:color w:val="000000"/>
          <w:shd w:val="clear" w:color="auto" w:fill="FFFFFF"/>
        </w:rPr>
        <w:t>edwardii</w:t>
      </w:r>
      <w:proofErr w:type="spellEnd"/>
      <w:r w:rsidRPr="00C67501">
        <w:rPr>
          <w:color w:val="000000"/>
          <w:shd w:val="clear" w:color="auto" w:fill="FFFFFF"/>
        </w:rPr>
        <w:t xml:space="preserve"> (Species nova)", Veterinary Record, 90, 382-385, 1972.</w:t>
      </w:r>
    </w:p>
    <w:p w14:paraId="66890039" w14:textId="21339ECF" w:rsidR="00E86141" w:rsidRPr="00FF6061" w:rsidRDefault="00C67501" w:rsidP="00C67501">
      <w:pPr>
        <w:pStyle w:val="BodyText"/>
        <w:numPr>
          <w:ilvl w:val="0"/>
          <w:numId w:val="2"/>
        </w:numPr>
      </w:pPr>
      <w:r w:rsidRPr="00FF6061">
        <w:rPr>
          <w:color w:val="000000"/>
          <w:shd w:val="clear" w:color="auto" w:fill="FFFFFF"/>
        </w:rPr>
        <w:t>M. Bond, "A bear called Paddington", Collins, London, United Kingdom, 1958.</w:t>
      </w:r>
    </w:p>
    <w:p w14:paraId="546022CC" w14:textId="48E5C798" w:rsidR="00FF6061" w:rsidRPr="00FF6061" w:rsidRDefault="00FF6061" w:rsidP="00C67501">
      <w:pPr>
        <w:pStyle w:val="BodyText"/>
        <w:numPr>
          <w:ilvl w:val="0"/>
          <w:numId w:val="2"/>
        </w:numPr>
      </w:pPr>
      <w:r w:rsidRPr="00FF6061">
        <w:rPr>
          <w:color w:val="000000"/>
          <w:shd w:val="clear" w:color="auto" w:fill="FFFFFF"/>
        </w:rPr>
        <w:t xml:space="preserve">J.T. Paul, "Environmental Pollution and </w:t>
      </w:r>
      <w:proofErr w:type="spellStart"/>
      <w:r w:rsidRPr="00FF6061">
        <w:rPr>
          <w:color w:val="000000"/>
          <w:shd w:val="clear" w:color="auto" w:fill="FFFFFF"/>
        </w:rPr>
        <w:t>Brunus</w:t>
      </w:r>
      <w:proofErr w:type="spellEnd"/>
      <w:r w:rsidRPr="00FF6061">
        <w:rPr>
          <w:color w:val="000000"/>
          <w:shd w:val="clear" w:color="auto" w:fill="FFFFFF"/>
        </w:rPr>
        <w:t xml:space="preserve"> </w:t>
      </w:r>
      <w:proofErr w:type="spellStart"/>
      <w:r w:rsidRPr="00FF6061">
        <w:rPr>
          <w:color w:val="000000"/>
          <w:shd w:val="clear" w:color="auto" w:fill="FFFFFF"/>
        </w:rPr>
        <w:t>edwardii</w:t>
      </w:r>
      <w:proofErr w:type="spellEnd"/>
      <w:r w:rsidRPr="00FF6061">
        <w:rPr>
          <w:color w:val="000000"/>
          <w:shd w:val="clear" w:color="auto" w:fill="FFFFFF"/>
        </w:rPr>
        <w:t>", in "Bear Population Studies", V. Lancaster, (Editor), Edinburgh Zoological Publications, Edinburgh, United Kingdom, Chapter 7, 123-168, 1988.</w:t>
      </w:r>
    </w:p>
    <w:p w14:paraId="6B5B0035" w14:textId="63A1CF62" w:rsidR="005D32DE" w:rsidRPr="005D32DE" w:rsidRDefault="005D32DE" w:rsidP="00C67501">
      <w:pPr>
        <w:pStyle w:val="BodyText"/>
        <w:numPr>
          <w:ilvl w:val="0"/>
          <w:numId w:val="2"/>
        </w:numPr>
      </w:pPr>
      <w:r w:rsidRPr="005D32DE">
        <w:t xml:space="preserve">P. Konecny, P. Lehner, J. </w:t>
      </w:r>
      <w:proofErr w:type="spellStart"/>
      <w:r w:rsidRPr="005D32DE">
        <w:t>Brozovsky</w:t>
      </w:r>
      <w:proofErr w:type="spellEnd"/>
      <w:r w:rsidRPr="005D32DE">
        <w:t>, "Speed-up in chloride ingress analysis", in P. Iványi, B.H.V. Topping, (Editors), "Proceedings of the Sixth International Conference on Parallel, Distributed, GPU and Cloud Computing for Engineering", Civil-Comp Press, Stirlingshire, UK, Paper 5, 2019. doi:10.4203/ccp.112.5</w:t>
      </w:r>
    </w:p>
    <w:sectPr w:rsidR="005D32DE" w:rsidRPr="005D32DE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906" w:h="16838" w:code="9"/>
      <w:pgMar w:top="2041" w:right="1871" w:bottom="1985" w:left="1871" w:header="709" w:footer="119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779A143" w14:textId="77777777" w:rsidR="009042FF" w:rsidRDefault="009042FF">
      <w:r>
        <w:separator/>
      </w:r>
    </w:p>
  </w:endnote>
  <w:endnote w:type="continuationSeparator" w:id="0">
    <w:p w14:paraId="0575C6E6" w14:textId="77777777" w:rsidR="009042FF" w:rsidRDefault="009042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12B1C6" w14:textId="77777777" w:rsidR="007C79C3" w:rsidRDefault="007C79C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372BFE" w14:textId="77777777" w:rsidR="007C79C3" w:rsidRDefault="007C79C3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</w:p>
  <w:p w14:paraId="6A9F65BE" w14:textId="77777777" w:rsidR="004F2641" w:rsidRDefault="004F2641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50E1D9" w14:textId="77777777" w:rsidR="007C79C3" w:rsidRDefault="007C79C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F2CC8D" w14:textId="77777777" w:rsidR="009042FF" w:rsidRDefault="009042FF">
      <w:r>
        <w:separator/>
      </w:r>
    </w:p>
  </w:footnote>
  <w:footnote w:type="continuationSeparator" w:id="0">
    <w:p w14:paraId="16ECA443" w14:textId="77777777" w:rsidR="009042FF" w:rsidRDefault="009042F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BEDD1" w14:textId="77777777" w:rsidR="007C79C3" w:rsidRDefault="007C79C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40BA58" w14:textId="77777777" w:rsidR="007C79C3" w:rsidRDefault="007C79C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216140" w14:textId="77777777" w:rsidR="007C79C3" w:rsidRDefault="007C79C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CD72980"/>
    <w:multiLevelType w:val="hybridMultilevel"/>
    <w:tmpl w:val="74FA2F4C"/>
    <w:lvl w:ilvl="0" w:tplc="3BCEE294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1061673"/>
    <w:multiLevelType w:val="hybridMultilevel"/>
    <w:tmpl w:val="E20C800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410239BE"/>
    <w:multiLevelType w:val="multilevel"/>
    <w:tmpl w:val="D752EA62"/>
    <w:lvl w:ilvl="0">
      <w:start w:val="2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 w15:restartNumberingAfterBreak="0">
    <w:nsid w:val="6FBA0F39"/>
    <w:multiLevelType w:val="multilevel"/>
    <w:tmpl w:val="9028E85C"/>
    <w:lvl w:ilvl="0">
      <w:start w:val="1"/>
      <w:numFmt w:val="decimal"/>
      <w:lvlText w:val="[%1]"/>
      <w:lvlJc w:val="right"/>
      <w:pPr>
        <w:tabs>
          <w:tab w:val="num" w:pos="680"/>
        </w:tabs>
        <w:ind w:left="68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65400679">
    <w:abstractNumId w:val="1"/>
  </w:num>
  <w:num w:numId="2" w16cid:durableId="1597710737">
    <w:abstractNumId w:val="0"/>
  </w:num>
  <w:num w:numId="3" w16cid:durableId="1072700189">
    <w:abstractNumId w:val="2"/>
  </w:num>
  <w:num w:numId="4" w16cid:durableId="212260769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0946"/>
    <w:rsid w:val="00145D77"/>
    <w:rsid w:val="00167371"/>
    <w:rsid w:val="001F2A15"/>
    <w:rsid w:val="00277BCF"/>
    <w:rsid w:val="002F20D4"/>
    <w:rsid w:val="00450831"/>
    <w:rsid w:val="004E6761"/>
    <w:rsid w:val="004F2641"/>
    <w:rsid w:val="005D32DE"/>
    <w:rsid w:val="007023E8"/>
    <w:rsid w:val="00780DBC"/>
    <w:rsid w:val="007C79C3"/>
    <w:rsid w:val="00810946"/>
    <w:rsid w:val="008B3C9E"/>
    <w:rsid w:val="009042FF"/>
    <w:rsid w:val="00953A76"/>
    <w:rsid w:val="00C67501"/>
    <w:rsid w:val="00D4710C"/>
    <w:rsid w:val="00E86141"/>
    <w:rsid w:val="00EA718A"/>
    <w:rsid w:val="00F546B9"/>
    <w:rsid w:val="00F7345B"/>
    <w:rsid w:val="00FA7F57"/>
    <w:rsid w:val="00FD78EB"/>
    <w:rsid w:val="00FF60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136E43F"/>
  <w15:chartTrackingRefBased/>
  <w15:docId w15:val="{945DE50F-88C5-4236-8719-A331644EB5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link w:val="BodyTextChar"/>
    <w:pPr>
      <w:jc w:val="both"/>
    </w:pPr>
  </w:style>
  <w:style w:type="character" w:customStyle="1" w:styleId="FooterChar">
    <w:name w:val="Footer Char"/>
    <w:link w:val="Footer"/>
    <w:uiPriority w:val="99"/>
    <w:rsid w:val="007C79C3"/>
    <w:rPr>
      <w:sz w:val="24"/>
      <w:szCs w:val="24"/>
      <w:lang w:eastAsia="en-US"/>
    </w:rPr>
  </w:style>
  <w:style w:type="character" w:customStyle="1" w:styleId="BodyTextChar">
    <w:name w:val="Body Text Char"/>
    <w:basedOn w:val="DefaultParagraphFont"/>
    <w:link w:val="BodyText"/>
    <w:rsid w:val="00C67501"/>
    <w:rPr>
      <w:sz w:val="24"/>
      <w:szCs w:val="24"/>
      <w:lang w:eastAsia="en-US"/>
    </w:rPr>
  </w:style>
  <w:style w:type="paragraph" w:customStyle="1" w:styleId="MainBody">
    <w:name w:val="Main Body"/>
    <w:basedOn w:val="BodyText"/>
    <w:rsid w:val="00C67501"/>
    <w:rPr>
      <w:rFonts w:eastAsia="MS Mincho"/>
      <w:sz w:val="20"/>
      <w:szCs w:val="20"/>
      <w:lang w:val="en-US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514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711</Words>
  <Characters>405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 paper paper paper paper paper paper paper paper paper paper paper paper paper paper paper paper paper paper paper paper</vt:lpstr>
    </vt:vector>
  </TitlesOfParts>
  <Company>Civil-Comp Ltd.</Company>
  <LinksUpToDate>false</LinksUpToDate>
  <CharactersWithSpaces>4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paper paper paper paper paper paper paper paper paper paper paper paper paper paper paper paper paper paper paper paper</dc:title>
  <dc:subject/>
  <dc:creator>Barry Topping</dc:creator>
  <cp:keywords/>
  <cp:lastModifiedBy>Topping Barry</cp:lastModifiedBy>
  <cp:revision>9</cp:revision>
  <cp:lastPrinted>2020-01-27T14:00:00Z</cp:lastPrinted>
  <dcterms:created xsi:type="dcterms:W3CDTF">2020-01-27T12:40:00Z</dcterms:created>
  <dcterms:modified xsi:type="dcterms:W3CDTF">2024-02-10T00:26:00Z</dcterms:modified>
</cp:coreProperties>
</file>